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BC1C14" w14:textId="654CE7CC" w:rsidR="00A0203E" w:rsidRDefault="00A0203E">
      <w:pPr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</w:p>
    <w:p w14:paraId="5D6BEF95" w14:textId="2EEBC39D" w:rsidR="00A073D5" w:rsidRPr="00E81ACA" w:rsidRDefault="00E81AC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81ACA">
        <w:rPr>
          <w:rFonts w:ascii="Times New Roman" w:hAnsi="Times New Roman" w:cs="Times New Roman"/>
          <w:b/>
          <w:bCs/>
          <w:sz w:val="28"/>
          <w:szCs w:val="28"/>
        </w:rPr>
        <w:t>Đề 1:</w:t>
      </w:r>
    </w:p>
    <w:p w14:paraId="76C9EA23" w14:textId="49885CC4" w:rsidR="00E81ACA" w:rsidRPr="00E81ACA" w:rsidRDefault="00E81ACA">
      <w:pPr>
        <w:rPr>
          <w:rFonts w:ascii="Times New Roman" w:hAnsi="Times New Roman" w:cs="Times New Roman"/>
          <w:sz w:val="24"/>
          <w:szCs w:val="24"/>
        </w:rPr>
      </w:pPr>
      <w:r w:rsidRPr="00E81ACA">
        <w:rPr>
          <w:rFonts w:ascii="Times New Roman" w:hAnsi="Times New Roman" w:cs="Times New Roman"/>
          <w:sz w:val="24"/>
          <w:szCs w:val="24"/>
        </w:rPr>
        <w:t>Câu 1: Nhập vào vào tháng và năm in ra màn hình số ngày của tháng vừa nhập</w:t>
      </w:r>
    </w:p>
    <w:p w14:paraId="3DDEB2DE" w14:textId="2C789E3C" w:rsidR="00E81ACA" w:rsidRPr="00E81ACA" w:rsidRDefault="00E81ACA">
      <w:pPr>
        <w:rPr>
          <w:rFonts w:ascii="Times New Roman" w:hAnsi="Times New Roman" w:cs="Times New Roman"/>
          <w:sz w:val="24"/>
          <w:szCs w:val="24"/>
        </w:rPr>
      </w:pPr>
      <w:r w:rsidRPr="00E81ACA">
        <w:rPr>
          <w:rFonts w:ascii="Times New Roman" w:hAnsi="Times New Roman" w:cs="Times New Roman"/>
          <w:sz w:val="24"/>
          <w:szCs w:val="24"/>
        </w:rPr>
        <w:t>Câu 2: Nhập số nguyên n</w:t>
      </w:r>
      <w:r w:rsidR="00DA22DA">
        <w:rPr>
          <w:rFonts w:ascii="Times New Roman" w:hAnsi="Times New Roman" w:cs="Times New Roman"/>
          <w:sz w:val="24"/>
          <w:szCs w:val="24"/>
        </w:rPr>
        <w:t xml:space="preserve">, </w:t>
      </w:r>
      <w:r w:rsidRPr="00E81ACA">
        <w:rPr>
          <w:rFonts w:ascii="Times New Roman" w:hAnsi="Times New Roman" w:cs="Times New Roman"/>
          <w:sz w:val="24"/>
          <w:szCs w:val="24"/>
        </w:rPr>
        <w:t>số thực x tính</w:t>
      </w:r>
      <w:r w:rsidR="004C050E">
        <w:rPr>
          <w:rFonts w:ascii="Times New Roman" w:hAnsi="Times New Roman" w:cs="Times New Roman"/>
          <w:sz w:val="24"/>
          <w:szCs w:val="24"/>
        </w:rPr>
        <w:t xml:space="preserve"> </w:t>
      </w:r>
      <w:r w:rsidR="004C050E">
        <w:rPr>
          <w:rFonts w:ascii="Times New Roman" w:hAnsi="Times New Roman" w:cs="Times New Roman"/>
          <w:sz w:val="24"/>
          <w:szCs w:val="24"/>
        </w:rPr>
        <w:t>và in ra màn hình kết qu</w:t>
      </w:r>
      <w:r w:rsidR="00DA22DA">
        <w:rPr>
          <w:rFonts w:ascii="Times New Roman" w:hAnsi="Times New Roman" w:cs="Times New Roman"/>
          <w:sz w:val="24"/>
          <w:szCs w:val="24"/>
        </w:rPr>
        <w:t>ả</w:t>
      </w:r>
    </w:p>
    <w:p w14:paraId="0127665C" w14:textId="69250167" w:rsidR="00E81ACA" w:rsidRPr="00E81ACA" w:rsidRDefault="00E81ACA">
      <w:pPr>
        <w:rPr>
          <w:rFonts w:ascii="Times New Roman" w:hAnsi="Times New Roman" w:cs="Times New Roman"/>
          <w:sz w:val="24"/>
          <w:szCs w:val="24"/>
        </w:rPr>
      </w:pPr>
      <w:r w:rsidRPr="00E81ACA">
        <w:rPr>
          <w:rFonts w:ascii="Times New Roman" w:hAnsi="Times New Roman" w:cs="Times New Roman"/>
          <w:sz w:val="24"/>
          <w:szCs w:val="24"/>
        </w:rPr>
        <w:t xml:space="preserve">Nếu n chẵn </w:t>
      </w:r>
      <w:r w:rsidRPr="00E81ACA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17D273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31pt" o:ole="">
            <v:imagedata r:id="rId5" o:title=""/>
          </v:shape>
          <o:OLEObject Type="Embed" ProgID="Equation.DSMT4" ShapeID="_x0000_i1025" DrawAspect="Content" ObjectID="_1668566403" r:id="rId6"/>
        </w:object>
      </w:r>
    </w:p>
    <w:p w14:paraId="4BB3C6C7" w14:textId="4B00A84D" w:rsidR="00E81ACA" w:rsidRDefault="00E81ACA">
      <w:pPr>
        <w:rPr>
          <w:rFonts w:ascii="Times New Roman" w:hAnsi="Times New Roman" w:cs="Times New Roman"/>
          <w:sz w:val="24"/>
          <w:szCs w:val="24"/>
        </w:rPr>
      </w:pPr>
      <w:r w:rsidRPr="00E81ACA">
        <w:rPr>
          <w:rFonts w:ascii="Times New Roman" w:hAnsi="Times New Roman" w:cs="Times New Roman"/>
          <w:sz w:val="24"/>
          <w:szCs w:val="24"/>
        </w:rPr>
        <w:t xml:space="preserve">Nếu n lẻ </w:t>
      </w:r>
      <w:r w:rsidRPr="00E81ACA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47B2D520">
          <v:shape id="_x0000_i1029" type="#_x0000_t75" style="width:103pt;height:20pt" o:ole="">
            <v:imagedata r:id="rId7" o:title=""/>
          </v:shape>
          <o:OLEObject Type="Embed" ProgID="Equation.DSMT4" ShapeID="_x0000_i1029" DrawAspect="Content" ObjectID="_1668566404" r:id="rId8"/>
        </w:object>
      </w:r>
    </w:p>
    <w:p w14:paraId="73456FB5" w14:textId="49DB5582" w:rsidR="00E81ACA" w:rsidRDefault="00E81ACA">
      <w:pPr>
        <w:rPr>
          <w:rFonts w:ascii="Times New Roman" w:hAnsi="Times New Roman" w:cs="Times New Roman"/>
          <w:sz w:val="24"/>
          <w:szCs w:val="24"/>
        </w:rPr>
      </w:pPr>
    </w:p>
    <w:p w14:paraId="7E6C45A6" w14:textId="3530BC50" w:rsidR="00E81ACA" w:rsidRPr="00E81ACA" w:rsidRDefault="00E81AC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81ACA">
        <w:rPr>
          <w:rFonts w:ascii="Times New Roman" w:hAnsi="Times New Roman" w:cs="Times New Roman"/>
          <w:b/>
          <w:bCs/>
          <w:sz w:val="28"/>
          <w:szCs w:val="28"/>
        </w:rPr>
        <w:t>Đề 2:</w:t>
      </w:r>
    </w:p>
    <w:p w14:paraId="27A9B813" w14:textId="77777777" w:rsidR="00542334" w:rsidRDefault="00A549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âu 1:</w:t>
      </w:r>
      <w:r w:rsidR="009F273A">
        <w:rPr>
          <w:rFonts w:ascii="Times New Roman" w:hAnsi="Times New Roman" w:cs="Times New Roman"/>
          <w:sz w:val="24"/>
          <w:szCs w:val="24"/>
        </w:rPr>
        <w:t xml:space="preserve"> </w:t>
      </w:r>
      <w:r w:rsidR="00542334">
        <w:rPr>
          <w:rFonts w:ascii="Times New Roman" w:hAnsi="Times New Roman" w:cs="Times New Roman"/>
          <w:sz w:val="24"/>
          <w:szCs w:val="24"/>
        </w:rPr>
        <w:t xml:space="preserve">Nhập vào số nguyên n (0&lt;n&lt;100) là số điểm của học sinh in ra màn hình học lực tương ứng biết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845C6" w14:paraId="09EBE2E9" w14:textId="77777777" w:rsidTr="008845C6">
        <w:tc>
          <w:tcPr>
            <w:tcW w:w="4675" w:type="dxa"/>
          </w:tcPr>
          <w:p w14:paraId="3DD0EBB6" w14:textId="19AED16D" w:rsidR="008845C6" w:rsidRDefault="00437B02" w:rsidP="00437B02">
            <w:pPr>
              <w:tabs>
                <w:tab w:val="left" w:pos="10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ọc lực</w:t>
            </w:r>
          </w:p>
        </w:tc>
        <w:tc>
          <w:tcPr>
            <w:tcW w:w="4675" w:type="dxa"/>
          </w:tcPr>
          <w:p w14:paraId="12EF85C7" w14:textId="23FE5BAF" w:rsidR="008845C6" w:rsidRDefault="00437B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</w:p>
        </w:tc>
      </w:tr>
      <w:tr w:rsidR="008845C6" w14:paraId="1E3C164C" w14:textId="77777777" w:rsidTr="008845C6">
        <w:tc>
          <w:tcPr>
            <w:tcW w:w="4675" w:type="dxa"/>
          </w:tcPr>
          <w:p w14:paraId="396CC04A" w14:textId="37D8502A" w:rsidR="008845C6" w:rsidRDefault="008845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ỏi</w:t>
            </w:r>
          </w:p>
        </w:tc>
        <w:tc>
          <w:tcPr>
            <w:tcW w:w="4675" w:type="dxa"/>
          </w:tcPr>
          <w:p w14:paraId="1C19A0D7" w14:textId="764ED627" w:rsidR="008845C6" w:rsidRPr="008845C6" w:rsidRDefault="008845C6" w:rsidP="008845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&lt;=</w:t>
            </w:r>
            <w:r w:rsidR="00B56A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="00B56A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lt;=100</w:t>
            </w:r>
          </w:p>
        </w:tc>
      </w:tr>
      <w:tr w:rsidR="008845C6" w14:paraId="35D5AA82" w14:textId="77777777" w:rsidTr="008845C6">
        <w:tc>
          <w:tcPr>
            <w:tcW w:w="4675" w:type="dxa"/>
          </w:tcPr>
          <w:p w14:paraId="02303250" w14:textId="3F261CCD" w:rsidR="008845C6" w:rsidRDefault="008845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há</w:t>
            </w:r>
          </w:p>
        </w:tc>
        <w:tc>
          <w:tcPr>
            <w:tcW w:w="4675" w:type="dxa"/>
          </w:tcPr>
          <w:p w14:paraId="0E06CC3B" w14:textId="497A83F1" w:rsidR="008845C6" w:rsidRDefault="008845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&lt;=</w:t>
            </w:r>
            <w:r w:rsidR="00B56A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="00B56A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lt;85</w:t>
            </w:r>
          </w:p>
        </w:tc>
      </w:tr>
      <w:tr w:rsidR="008845C6" w14:paraId="288A8C52" w14:textId="77777777" w:rsidTr="008845C6">
        <w:tc>
          <w:tcPr>
            <w:tcW w:w="4675" w:type="dxa"/>
          </w:tcPr>
          <w:p w14:paraId="60FB1B1C" w14:textId="0DC92DE2" w:rsidR="008845C6" w:rsidRDefault="008845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B</w:t>
            </w:r>
          </w:p>
        </w:tc>
        <w:tc>
          <w:tcPr>
            <w:tcW w:w="4675" w:type="dxa"/>
          </w:tcPr>
          <w:p w14:paraId="1C4BF1DE" w14:textId="7C2482FF" w:rsidR="008845C6" w:rsidRDefault="008845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&lt;=</w:t>
            </w:r>
            <w:r w:rsidR="00B56A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="00B56A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&lt;60</w:t>
            </w:r>
          </w:p>
        </w:tc>
      </w:tr>
      <w:tr w:rsidR="008845C6" w14:paraId="4EE0E8B1" w14:textId="77777777" w:rsidTr="008845C6">
        <w:tc>
          <w:tcPr>
            <w:tcW w:w="4675" w:type="dxa"/>
          </w:tcPr>
          <w:p w14:paraId="6635E1E1" w14:textId="13BCC756" w:rsidR="008845C6" w:rsidRDefault="008845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Yếu</w:t>
            </w:r>
          </w:p>
        </w:tc>
        <w:tc>
          <w:tcPr>
            <w:tcW w:w="4675" w:type="dxa"/>
          </w:tcPr>
          <w:p w14:paraId="3C276881" w14:textId="747645E7" w:rsidR="008845C6" w:rsidRDefault="008845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òn lại </w:t>
            </w:r>
          </w:p>
        </w:tc>
      </w:tr>
    </w:tbl>
    <w:p w14:paraId="29B52800" w14:textId="0F4A1238" w:rsidR="00E81ACA" w:rsidRDefault="005423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5495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6E9455" w14:textId="56C9E612" w:rsidR="000E64C5" w:rsidRDefault="000E64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âu 2:</w:t>
      </w:r>
      <w:r w:rsidR="007609A4">
        <w:rPr>
          <w:rFonts w:ascii="Times New Roman" w:hAnsi="Times New Roman" w:cs="Times New Roman"/>
          <w:sz w:val="24"/>
          <w:szCs w:val="24"/>
        </w:rPr>
        <w:t xml:space="preserve"> Nhập vào số nguyên n </w:t>
      </w:r>
      <w:r w:rsidR="00132FD3">
        <w:rPr>
          <w:rFonts w:ascii="Times New Roman" w:hAnsi="Times New Roman" w:cs="Times New Roman"/>
          <w:sz w:val="24"/>
          <w:szCs w:val="24"/>
        </w:rPr>
        <w:t xml:space="preserve">(n &gt; 0) </w:t>
      </w:r>
      <w:r w:rsidR="007609A4">
        <w:rPr>
          <w:rFonts w:ascii="Times New Roman" w:hAnsi="Times New Roman" w:cs="Times New Roman"/>
          <w:sz w:val="24"/>
          <w:szCs w:val="24"/>
        </w:rPr>
        <w:t>và số thực x tính</w:t>
      </w:r>
      <w:r w:rsidR="002A7BFF">
        <w:rPr>
          <w:rFonts w:ascii="Times New Roman" w:hAnsi="Times New Roman" w:cs="Times New Roman"/>
          <w:sz w:val="24"/>
          <w:szCs w:val="24"/>
        </w:rPr>
        <w:t xml:space="preserve"> và in ra màn hình</w:t>
      </w:r>
      <w:r w:rsidR="008678E8">
        <w:rPr>
          <w:rFonts w:ascii="Times New Roman" w:hAnsi="Times New Roman" w:cs="Times New Roman"/>
          <w:sz w:val="24"/>
          <w:szCs w:val="24"/>
        </w:rPr>
        <w:t xml:space="preserve"> kết quả</w:t>
      </w:r>
    </w:p>
    <w:p w14:paraId="53F9F8A1" w14:textId="1D10976A" w:rsidR="007609A4" w:rsidRPr="00E81ACA" w:rsidRDefault="002A7BFF">
      <w:pPr>
        <w:rPr>
          <w:rFonts w:ascii="Times New Roman" w:hAnsi="Times New Roman" w:cs="Times New Roman"/>
          <w:sz w:val="24"/>
          <w:szCs w:val="24"/>
        </w:rPr>
      </w:pPr>
      <w:r w:rsidRPr="00BF06EF">
        <w:rPr>
          <w:position w:val="-48"/>
        </w:rPr>
        <w:object w:dxaOrig="4120" w:dyaOrig="1080" w14:anchorId="46C20A43">
          <v:shape id="_x0000_i1039" type="#_x0000_t75" style="width:206pt;height:54pt" o:ole="">
            <v:imagedata r:id="rId9" o:title=""/>
          </v:shape>
          <o:OLEObject Type="Embed" ProgID="Equation.DSMT4" ShapeID="_x0000_i1039" DrawAspect="Content" ObjectID="_1668566405" r:id="rId10"/>
        </w:object>
      </w:r>
      <w:r>
        <w:t xml:space="preserve">  </w:t>
      </w:r>
    </w:p>
    <w:sectPr w:rsidR="007609A4" w:rsidRPr="00E81A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2116116"/>
    <w:multiLevelType w:val="hybridMultilevel"/>
    <w:tmpl w:val="5C221B10"/>
    <w:lvl w:ilvl="0" w:tplc="EFD0B86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0C9C"/>
    <w:rsid w:val="000E64C5"/>
    <w:rsid w:val="00132FD3"/>
    <w:rsid w:val="002A7BFF"/>
    <w:rsid w:val="00437B02"/>
    <w:rsid w:val="004C050E"/>
    <w:rsid w:val="00542334"/>
    <w:rsid w:val="007609A4"/>
    <w:rsid w:val="008678E8"/>
    <w:rsid w:val="008845C6"/>
    <w:rsid w:val="009F273A"/>
    <w:rsid w:val="00A0203E"/>
    <w:rsid w:val="00A073D5"/>
    <w:rsid w:val="00A54959"/>
    <w:rsid w:val="00B56A8F"/>
    <w:rsid w:val="00B75A66"/>
    <w:rsid w:val="00D20C9C"/>
    <w:rsid w:val="00DA22DA"/>
    <w:rsid w:val="00E81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004676"/>
  <w15:chartTrackingRefBased/>
  <w15:docId w15:val="{5A386DFF-38D2-4FED-A14B-30D628E5C1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45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845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78</Words>
  <Characters>44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bui</dc:creator>
  <cp:keywords/>
  <dc:description/>
  <cp:lastModifiedBy>hoang bui</cp:lastModifiedBy>
  <cp:revision>19</cp:revision>
  <dcterms:created xsi:type="dcterms:W3CDTF">2020-12-03T22:32:00Z</dcterms:created>
  <dcterms:modified xsi:type="dcterms:W3CDTF">2020-12-03T22:53:00Z</dcterms:modified>
</cp:coreProperties>
</file>